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B23CD" w:rsidRPr="000B23CD" w:rsidRDefault="000B23CD" w:rsidP="000B23CD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bookmarkStart w:id="0" w:name="OLE_LINK1"/>
      <w:bookmarkStart w:id="1" w:name="OLE_LINK2"/>
      <w:r w:rsidRPr="000B23CD">
        <w:rPr>
          <w:rFonts w:ascii="Times New Roman" w:hAnsi="Times New Roman" w:cs="Times New Roman"/>
          <w:sz w:val="24"/>
          <w:szCs w:val="24"/>
        </w:rPr>
        <w:t>Муниципальное бюджетное общеобразовательное учреждение</w:t>
      </w:r>
    </w:p>
    <w:p w:rsidR="000B23CD" w:rsidRPr="000B23CD" w:rsidRDefault="000B23CD" w:rsidP="000B23CD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0B23CD">
        <w:rPr>
          <w:rFonts w:ascii="Times New Roman" w:hAnsi="Times New Roman" w:cs="Times New Roman"/>
          <w:sz w:val="24"/>
          <w:szCs w:val="24"/>
        </w:rPr>
        <w:t>«Гвардейская школа-гимназия № 2»</w:t>
      </w:r>
    </w:p>
    <w:p w:rsidR="000B23CD" w:rsidRPr="000B23CD" w:rsidRDefault="000B23CD" w:rsidP="000B23CD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0B23CD">
        <w:rPr>
          <w:rFonts w:ascii="Times New Roman" w:hAnsi="Times New Roman" w:cs="Times New Roman"/>
          <w:sz w:val="24"/>
          <w:szCs w:val="24"/>
        </w:rPr>
        <w:t>Симферопольского района Республики Крым</w:t>
      </w:r>
    </w:p>
    <w:p w:rsidR="000B23CD" w:rsidRPr="000B23CD" w:rsidRDefault="000B23CD" w:rsidP="000B23CD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B23CD" w:rsidRDefault="000B23CD" w:rsidP="000B23CD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AB1B65">
        <w:rPr>
          <w:rFonts w:ascii="Times New Roman" w:hAnsi="Times New Roman" w:cs="Times New Roman"/>
          <w:b/>
          <w:sz w:val="28"/>
          <w:szCs w:val="28"/>
        </w:rPr>
        <w:t>Алгебра и начала математического анализа, 11 класс</w:t>
      </w:r>
    </w:p>
    <w:p w:rsidR="0021559A" w:rsidRPr="00AB1B65" w:rsidRDefault="0021559A" w:rsidP="000B23CD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0B23CD" w:rsidRPr="00AB1B65" w:rsidRDefault="000B23CD" w:rsidP="000B23CD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AB1B65">
        <w:rPr>
          <w:rFonts w:ascii="Times New Roman" w:hAnsi="Times New Roman" w:cs="Times New Roman"/>
          <w:b/>
          <w:sz w:val="28"/>
          <w:szCs w:val="28"/>
        </w:rPr>
        <w:t>Тема «Равносильность неравенств на множествах»</w:t>
      </w:r>
    </w:p>
    <w:p w:rsidR="000B23CD" w:rsidRPr="00AB1B65" w:rsidRDefault="000B23CD" w:rsidP="000B23CD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0B23CD" w:rsidRPr="00AB1B65" w:rsidRDefault="000B23CD" w:rsidP="000B23CD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B1B65">
        <w:rPr>
          <w:rFonts w:ascii="Times New Roman" w:hAnsi="Times New Roman" w:cs="Times New Roman"/>
          <w:b/>
          <w:sz w:val="28"/>
          <w:szCs w:val="28"/>
        </w:rPr>
        <w:t>Домашняя контрольная работа №6</w:t>
      </w:r>
    </w:p>
    <w:p w:rsidR="000B23CD" w:rsidRDefault="000B23CD" w:rsidP="000B23CD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29"/>
        <w:gridCol w:w="8216"/>
      </w:tblGrid>
      <w:tr w:rsidR="000B23CD" w:rsidRPr="000B23CD" w:rsidTr="000B23CD">
        <w:tc>
          <w:tcPr>
            <w:tcW w:w="1129" w:type="dxa"/>
          </w:tcPr>
          <w:p w:rsidR="000B23CD" w:rsidRPr="000B23CD" w:rsidRDefault="000B23CD" w:rsidP="00AB1B6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23CD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 w:rsidRPr="000B23CD"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216" w:type="dxa"/>
          </w:tcPr>
          <w:p w:rsidR="000B23CD" w:rsidRPr="000B23CD" w:rsidRDefault="000B23CD" w:rsidP="00AB1B6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B23CD"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</w:tr>
      <w:tr w:rsidR="000B23CD" w:rsidRPr="000B23CD" w:rsidTr="000B23CD">
        <w:tc>
          <w:tcPr>
            <w:tcW w:w="1129" w:type="dxa"/>
          </w:tcPr>
          <w:p w:rsidR="000B23CD" w:rsidRPr="000B23CD" w:rsidRDefault="000B23CD" w:rsidP="00AB1B65">
            <w:pPr>
              <w:pStyle w:val="a4"/>
              <w:numPr>
                <w:ilvl w:val="0"/>
                <w:numId w:val="2"/>
              </w:num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6" w:type="dxa"/>
          </w:tcPr>
          <w:p w:rsidR="000B23CD" w:rsidRPr="008A5B86" w:rsidRDefault="000B23CD" w:rsidP="00AB1B65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2" w:name="OLE_LINK8"/>
            <w:bookmarkStart w:id="3" w:name="OLE_LINK9"/>
            <w:bookmarkStart w:id="4" w:name="OLE_LINK10"/>
            <w:r>
              <w:rPr>
                <w:rFonts w:ascii="Times New Roman" w:hAnsi="Times New Roman" w:cs="Times New Roman"/>
                <w:sz w:val="24"/>
                <w:szCs w:val="24"/>
              </w:rPr>
              <w:t>Решите неравенство:</w:t>
            </w:r>
            <w:r w:rsidR="00AB1B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8A5B8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="008A5B8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8A5B86" w:rsidRPr="000B23CD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3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pt;height:18pt" o:ole="">
                  <v:imagedata r:id="rId5" o:title=""/>
                </v:shape>
                <o:OLEObject Type="Embed" ProgID="Equation.DSMT4" ShapeID="_x0000_i1025" DrawAspect="Content" ObjectID="_1489508877" r:id="rId6"/>
              </w:object>
            </w:r>
            <w:bookmarkEnd w:id="2"/>
            <w:bookmarkEnd w:id="3"/>
            <w:bookmarkEnd w:id="4"/>
            <w:r w:rsidR="008A5B86">
              <w:rPr>
                <w:rFonts w:ascii="Times New Roman" w:hAnsi="Times New Roman" w:cs="Times New Roman"/>
                <w:sz w:val="24"/>
                <w:szCs w:val="24"/>
              </w:rPr>
              <w:t xml:space="preserve">,   </w:t>
            </w:r>
            <w:proofErr w:type="gramEnd"/>
            <w:r w:rsidR="008A5B86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AB1B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     </w:t>
            </w:r>
            <w:r w:rsidR="008A5B86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="008A5B86" w:rsidRPr="008A5B8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A5B86" w:rsidRPr="008A5B86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480" w:dyaOrig="360">
                <v:shape id="_x0000_i1026" type="#_x0000_t75" style="width:74.25pt;height:18pt" o:ole="">
                  <v:imagedata r:id="rId7" o:title=""/>
                </v:shape>
                <o:OLEObject Type="Embed" ProgID="Equation.DSMT4" ShapeID="_x0000_i1026" DrawAspect="Content" ObjectID="_1489508878" r:id="rId8"/>
              </w:object>
            </w:r>
            <w:r w:rsidR="008A5B8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B23CD" w:rsidRPr="000B23CD" w:rsidTr="000B23CD">
        <w:tc>
          <w:tcPr>
            <w:tcW w:w="1129" w:type="dxa"/>
          </w:tcPr>
          <w:p w:rsidR="000B23CD" w:rsidRPr="000B23CD" w:rsidRDefault="000B23CD" w:rsidP="00AB1B65">
            <w:pPr>
              <w:pStyle w:val="a4"/>
              <w:numPr>
                <w:ilvl w:val="0"/>
                <w:numId w:val="2"/>
              </w:num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6" w:type="dxa"/>
          </w:tcPr>
          <w:p w:rsidR="000B23CD" w:rsidRPr="00FE4784" w:rsidRDefault="007723A1" w:rsidP="00AB1B65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: </w:t>
            </w:r>
            <w:bookmarkStart w:id="5" w:name="OLE_LINK16"/>
            <w:bookmarkStart w:id="6" w:name="OLE_LINK17"/>
            <w:bookmarkStart w:id="7" w:name="OLE_LINK18"/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bookmarkStart w:id="8" w:name="OLE_LINK11"/>
            <w:bookmarkStart w:id="9" w:name="OLE_LINK12"/>
            <w:r w:rsidR="00FE4784" w:rsidRPr="00FE478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439" w:dyaOrig="440">
                <v:shape id="_x0000_i1027" type="#_x0000_t75" style="width:122.25pt;height:21.75pt" o:ole="">
                  <v:imagedata r:id="rId9" o:title=""/>
                </v:shape>
                <o:OLEObject Type="Embed" ProgID="Equation.DSMT4" ShapeID="_x0000_i1027" DrawAspect="Content" ObjectID="_1489508879" r:id="rId10"/>
              </w:object>
            </w:r>
            <w:r w:rsidR="00FE478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AB1B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</w:t>
            </w:r>
            <w:proofErr w:type="gramEnd"/>
            <w:r w:rsidR="00AB1B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  </w:t>
            </w:r>
            <w:r w:rsidR="00FE4784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0B23C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20" w:dyaOrig="400">
                <v:shape id="_x0000_i1028" type="#_x0000_t75" style="width:90.75pt;height:20.25pt" o:ole="">
                  <v:imagedata r:id="rId11" o:title=""/>
                </v:shape>
                <o:OLEObject Type="Embed" ProgID="Equation.DSMT4" ShapeID="_x0000_i1028" DrawAspect="Content" ObjectID="_1489508880" r:id="rId12"/>
              </w:object>
            </w:r>
            <w:bookmarkEnd w:id="8"/>
            <w:bookmarkEnd w:id="9"/>
            <w:r w:rsidR="00FE478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bookmarkEnd w:id="5"/>
            <w:bookmarkEnd w:id="6"/>
            <w:bookmarkEnd w:id="7"/>
          </w:p>
        </w:tc>
      </w:tr>
      <w:tr w:rsidR="008A5B86" w:rsidRPr="000B23CD" w:rsidTr="000B23CD">
        <w:tc>
          <w:tcPr>
            <w:tcW w:w="1129" w:type="dxa"/>
          </w:tcPr>
          <w:p w:rsidR="008A5B86" w:rsidRPr="000B23CD" w:rsidRDefault="008A5B86" w:rsidP="00AB1B65">
            <w:pPr>
              <w:pStyle w:val="a4"/>
              <w:numPr>
                <w:ilvl w:val="0"/>
                <w:numId w:val="2"/>
              </w:num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6" w:type="dxa"/>
          </w:tcPr>
          <w:p w:rsidR="008A5B86" w:rsidRDefault="008A5B86" w:rsidP="00AB1B65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неравенство:</w:t>
            </w:r>
            <w:r w:rsidRPr="008A5B86">
              <w:rPr>
                <w:rFonts w:ascii="Times New Roman" w:hAnsi="Times New Roman" w:cs="Times New Roman"/>
                <w:sz w:val="24"/>
                <w:szCs w:val="24"/>
              </w:rPr>
              <w:t xml:space="preserve"> а</w:t>
            </w:r>
            <w:proofErr w:type="gramStart"/>
            <w:r w:rsidRPr="008A5B8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8A5B8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420" w:dyaOrig="400">
                <v:shape id="_x0000_i1029" type="#_x0000_t75" style="width:71.25pt;height:20.25pt" o:ole="">
                  <v:imagedata r:id="rId13" o:title=""/>
                </v:shape>
                <o:OLEObject Type="Embed" ProgID="Equation.DSMT4" ShapeID="_x0000_i1029" DrawAspect="Content" ObjectID="_1489508881" r:id="rId14"/>
              </w:object>
            </w:r>
            <w:r w:rsidRPr="008A5B86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AB1B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</w:t>
            </w:r>
            <w:proofErr w:type="gramEnd"/>
            <w:r w:rsidR="00AB1B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   </w:t>
            </w:r>
            <w:r w:rsidRPr="008A5B86"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8A5B8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440" w:dyaOrig="400">
                <v:shape id="_x0000_i1030" type="#_x0000_t75" style="width:1in;height:20.25pt" o:ole="">
                  <v:imagedata r:id="rId15" o:title=""/>
                </v:shape>
                <o:OLEObject Type="Embed" ProgID="Equation.DSMT4" ShapeID="_x0000_i1030" DrawAspect="Content" ObjectID="_1489508882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A5B8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0B23CD" w:rsidRPr="000B23CD" w:rsidTr="000B23CD">
        <w:tc>
          <w:tcPr>
            <w:tcW w:w="1129" w:type="dxa"/>
          </w:tcPr>
          <w:p w:rsidR="000B23CD" w:rsidRPr="000B23CD" w:rsidRDefault="000B23CD" w:rsidP="00AB1B65">
            <w:pPr>
              <w:pStyle w:val="a4"/>
              <w:numPr>
                <w:ilvl w:val="0"/>
                <w:numId w:val="2"/>
              </w:num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6" w:type="dxa"/>
          </w:tcPr>
          <w:p w:rsidR="000B23CD" w:rsidRPr="00FE4784" w:rsidRDefault="000B23CD" w:rsidP="00AB1B65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10" w:name="OLE_LINK5"/>
            <w:bookmarkStart w:id="11" w:name="OLE_LINK6"/>
            <w:bookmarkStart w:id="12" w:name="OLE_LINK7"/>
            <w:r>
              <w:rPr>
                <w:rFonts w:ascii="Times New Roman" w:hAnsi="Times New Roman" w:cs="Times New Roman"/>
                <w:sz w:val="24"/>
                <w:szCs w:val="24"/>
              </w:rPr>
              <w:t>Решите неравенство:</w:t>
            </w:r>
            <w:r w:rsidR="003B714A" w:rsidRPr="003B714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879" w:dyaOrig="400">
                <v:shape id="_x0000_i1031" type="#_x0000_t75" style="width:194.25pt;height:20.25pt" o:ole="">
                  <v:imagedata r:id="rId17" o:title=""/>
                </v:shape>
                <o:OLEObject Type="Embed" ProgID="Equation.DSMT4" ShapeID="_x0000_i1031" DrawAspect="Content" ObjectID="_1489508883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bookmarkEnd w:id="10"/>
            <w:bookmarkEnd w:id="11"/>
            <w:bookmarkEnd w:id="12"/>
          </w:p>
        </w:tc>
      </w:tr>
      <w:tr w:rsidR="000B23CD" w:rsidRPr="000B23CD" w:rsidTr="000B23CD">
        <w:tc>
          <w:tcPr>
            <w:tcW w:w="1129" w:type="dxa"/>
          </w:tcPr>
          <w:p w:rsidR="000B23CD" w:rsidRPr="000B23CD" w:rsidRDefault="000B23CD" w:rsidP="00AB1B65">
            <w:pPr>
              <w:pStyle w:val="a4"/>
              <w:numPr>
                <w:ilvl w:val="0"/>
                <w:numId w:val="2"/>
              </w:num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6" w:type="dxa"/>
          </w:tcPr>
          <w:p w:rsidR="000B23CD" w:rsidRPr="000B23CD" w:rsidRDefault="003B714A" w:rsidP="00AB1B65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B714A">
              <w:rPr>
                <w:rFonts w:ascii="Times New Roman" w:hAnsi="Times New Roman" w:cs="Times New Roman"/>
                <w:sz w:val="24"/>
                <w:szCs w:val="24"/>
              </w:rPr>
              <w:t xml:space="preserve">Решите </w:t>
            </w:r>
            <w:proofErr w:type="gramStart"/>
            <w:r w:rsidRPr="003B714A">
              <w:rPr>
                <w:rFonts w:ascii="Times New Roman" w:hAnsi="Times New Roman" w:cs="Times New Roman"/>
                <w:sz w:val="24"/>
                <w:szCs w:val="24"/>
              </w:rPr>
              <w:t>неравенство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bookmarkStart w:id="13" w:name="_GoBack"/>
            <w:r w:rsidR="006F2CBE" w:rsidRPr="008A5B86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420" w:dyaOrig="480">
                <v:shape id="_x0000_i1033" type="#_x0000_t75" style="width:120.75pt;height:24pt" o:ole="">
                  <v:imagedata r:id="rId19" o:title=""/>
                </v:shape>
                <o:OLEObject Type="Embed" ProgID="Equation.DSMT4" ShapeID="_x0000_i1033" DrawAspect="Content" ObjectID="_1489508884" r:id="rId20"/>
              </w:object>
            </w:r>
            <w:bookmarkEnd w:id="13"/>
            <w:r w:rsidR="008A5B8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0B23CD" w:rsidRPr="000B23CD" w:rsidTr="000B23CD">
        <w:tc>
          <w:tcPr>
            <w:tcW w:w="1129" w:type="dxa"/>
          </w:tcPr>
          <w:p w:rsidR="000B23CD" w:rsidRPr="000B23CD" w:rsidRDefault="000B23CD" w:rsidP="00AB1B65">
            <w:pPr>
              <w:pStyle w:val="a4"/>
              <w:numPr>
                <w:ilvl w:val="0"/>
                <w:numId w:val="2"/>
              </w:num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6" w:type="dxa"/>
          </w:tcPr>
          <w:p w:rsidR="000B23CD" w:rsidRPr="000B23CD" w:rsidRDefault="003B714A" w:rsidP="00AB1B65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B714A">
              <w:rPr>
                <w:rFonts w:ascii="Times New Roman" w:hAnsi="Times New Roman" w:cs="Times New Roman"/>
                <w:sz w:val="24"/>
                <w:szCs w:val="24"/>
              </w:rPr>
              <w:t xml:space="preserve">Решите </w:t>
            </w:r>
            <w:proofErr w:type="gramStart"/>
            <w:r w:rsidRPr="003B714A">
              <w:rPr>
                <w:rFonts w:ascii="Times New Roman" w:hAnsi="Times New Roman" w:cs="Times New Roman"/>
                <w:sz w:val="24"/>
                <w:szCs w:val="24"/>
              </w:rPr>
              <w:t>неравенство:</w:t>
            </w:r>
            <w:r w:rsidR="007723A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A5B86" w:rsidRPr="008A5B8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39" w:dyaOrig="700">
                <v:shape id="_x0000_i1032" type="#_x0000_t75" style="width:96.75pt;height:35.25pt" o:ole="">
                  <v:imagedata r:id="rId21" o:title=""/>
                </v:shape>
                <o:OLEObject Type="Embed" ProgID="Equation.DSMT4" ShapeID="_x0000_i1032" DrawAspect="Content" ObjectID="_1489508885" r:id="rId22"/>
              </w:object>
            </w:r>
            <w:r w:rsidR="008A5B8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</w:tbl>
    <w:p w:rsidR="000B23CD" w:rsidRPr="000B23CD" w:rsidRDefault="000B23CD" w:rsidP="000B23C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bookmarkEnd w:id="0"/>
    <w:bookmarkEnd w:id="1"/>
    <w:p w:rsidR="000B23CD" w:rsidRPr="000B23CD" w:rsidRDefault="000B23CD" w:rsidP="000B23C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22CD0" w:rsidRPr="000B23CD" w:rsidRDefault="00322CD0" w:rsidP="000B23CD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322CD0" w:rsidRPr="000B23CD" w:rsidSect="007B140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1DA704B"/>
    <w:multiLevelType w:val="hybridMultilevel"/>
    <w:tmpl w:val="90661C7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A860FFE"/>
    <w:multiLevelType w:val="hybridMultilevel"/>
    <w:tmpl w:val="4B7645E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23CD"/>
    <w:rsid w:val="000B23CD"/>
    <w:rsid w:val="0021559A"/>
    <w:rsid w:val="00322CD0"/>
    <w:rsid w:val="003B714A"/>
    <w:rsid w:val="00685C57"/>
    <w:rsid w:val="006F2CBE"/>
    <w:rsid w:val="007723A1"/>
    <w:rsid w:val="008A5B86"/>
    <w:rsid w:val="00AB1B65"/>
    <w:rsid w:val="00FE47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CB5E9F0-AAC4-40A4-B5E5-E71D6743FF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B23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0B23CD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6F2CB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6F2CB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1</Pages>
  <Words>107</Words>
  <Characters>616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ma</dc:creator>
  <cp:keywords/>
  <dc:description/>
  <cp:lastModifiedBy>mama</cp:lastModifiedBy>
  <cp:revision>5</cp:revision>
  <cp:lastPrinted>2015-04-02T16:38:00Z</cp:lastPrinted>
  <dcterms:created xsi:type="dcterms:W3CDTF">2015-04-02T15:49:00Z</dcterms:created>
  <dcterms:modified xsi:type="dcterms:W3CDTF">2015-04-02T1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